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DDB2A2" w14:textId="05A10A6B" w:rsidR="00B3161A" w:rsidRDefault="009272C8" w:rsidP="009272C8">
      <w:pPr>
        <w:pStyle w:val="MTDisplayEquation"/>
      </w:pPr>
      <w:r>
        <w:tab/>
      </w:r>
      <w:r w:rsidRPr="009272C8">
        <w:rPr>
          <w:position w:val="-90"/>
        </w:rPr>
        <w:object w:dxaOrig="2900" w:dyaOrig="1880" w14:anchorId="1DCF5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93.75pt" o:ole="">
            <v:imagedata r:id="rId6" o:title=""/>
          </v:shape>
          <o:OLEObject Type="Embed" ProgID="Equation.DSMT4" ShapeID="_x0000_i1025" DrawAspect="Content" ObjectID="_1676391396" r:id="rId7"/>
        </w:object>
      </w:r>
      <w:r>
        <w:t xml:space="preserve"> </w:t>
      </w:r>
    </w:p>
    <w:p w14:paraId="42AAF489" w14:textId="4B7FFD66" w:rsidR="009272C8" w:rsidRDefault="009272C8" w:rsidP="009272C8">
      <w:pPr>
        <w:pStyle w:val="MTDisplayEquation"/>
      </w:pPr>
      <w:r>
        <w:tab/>
      </w:r>
      <w:r w:rsidR="00A7367B" w:rsidRPr="009272C8">
        <w:rPr>
          <w:position w:val="-110"/>
        </w:rPr>
        <w:object w:dxaOrig="5179" w:dyaOrig="7440" w14:anchorId="34AE5288">
          <v:shape id="_x0000_i1032" type="#_x0000_t75" style="width:258.75pt;height:372pt" o:ole="">
            <v:imagedata r:id="rId8" o:title=""/>
          </v:shape>
          <o:OLEObject Type="Embed" ProgID="Equation.DSMT4" ShapeID="_x0000_i1032" DrawAspect="Content" ObjectID="_1676391397" r:id="rId9"/>
        </w:object>
      </w:r>
      <w:r>
        <w:t xml:space="preserve"> </w:t>
      </w:r>
    </w:p>
    <w:p w14:paraId="7FB53D72" w14:textId="06B1AB9E" w:rsidR="009272C8" w:rsidRDefault="00836C3B" w:rsidP="00836C3B">
      <w:pPr>
        <w:pStyle w:val="MTDisplayEquation"/>
      </w:pPr>
      <w:r>
        <w:tab/>
      </w:r>
      <w:r w:rsidR="007D7139" w:rsidRPr="00836C3B">
        <w:rPr>
          <w:position w:val="-86"/>
        </w:rPr>
        <w:object w:dxaOrig="4459" w:dyaOrig="1840" w14:anchorId="00C5FB15">
          <v:shape id="_x0000_i1027" type="#_x0000_t75" style="width:222.75pt;height:92.25pt" o:ole="">
            <v:imagedata r:id="rId10" o:title=""/>
          </v:shape>
          <o:OLEObject Type="Embed" ProgID="Equation.DSMT4" ShapeID="_x0000_i1027" DrawAspect="Content" ObjectID="_1676391398" r:id="rId11"/>
        </w:object>
      </w:r>
      <w:r>
        <w:t xml:space="preserve"> </w:t>
      </w:r>
    </w:p>
    <w:p w14:paraId="213AF764" w14:textId="5CD1D344" w:rsidR="00836C3B" w:rsidRDefault="007D7139" w:rsidP="007D7139">
      <w:pPr>
        <w:pStyle w:val="MTDisplayEquation"/>
      </w:pPr>
      <w:r>
        <w:tab/>
      </w:r>
      <w:r w:rsidRPr="007D7139">
        <w:rPr>
          <w:position w:val="-28"/>
        </w:rPr>
        <w:object w:dxaOrig="1500" w:dyaOrig="680" w14:anchorId="5344A578">
          <v:shape id="_x0000_i1028" type="#_x0000_t75" style="width:75pt;height:33.75pt" o:ole="">
            <v:imagedata r:id="rId12" o:title=""/>
          </v:shape>
          <o:OLEObject Type="Embed" ProgID="Equation.DSMT4" ShapeID="_x0000_i1028" DrawAspect="Content" ObjectID="_1676391399" r:id="rId13"/>
        </w:object>
      </w:r>
      <w:r>
        <w:t xml:space="preserve"> </w:t>
      </w:r>
    </w:p>
    <w:p w14:paraId="5E38937F" w14:textId="193B464C" w:rsidR="007D7139" w:rsidRDefault="007D7139" w:rsidP="007D7139">
      <w:pPr>
        <w:pStyle w:val="MTDisplayEquation"/>
      </w:pPr>
      <w:r>
        <w:lastRenderedPageBreak/>
        <w:tab/>
      </w:r>
      <w:r w:rsidRPr="007D7139">
        <w:rPr>
          <w:position w:val="-128"/>
        </w:rPr>
        <w:object w:dxaOrig="6460" w:dyaOrig="2620" w14:anchorId="78848EB3">
          <v:shape id="_x0000_i1029" type="#_x0000_t75" style="width:323.25pt;height:131.25pt" o:ole="">
            <v:imagedata r:id="rId14" o:title=""/>
          </v:shape>
          <o:OLEObject Type="Embed" ProgID="Equation.DSMT4" ShapeID="_x0000_i1029" DrawAspect="Content" ObjectID="_1676391400" r:id="rId15"/>
        </w:object>
      </w:r>
      <w:r>
        <w:t xml:space="preserve"> </w:t>
      </w:r>
    </w:p>
    <w:p w14:paraId="17AF6E92" w14:textId="5CF91E72" w:rsidR="007D7139" w:rsidRDefault="006A7E62" w:rsidP="006A7E62">
      <w:pPr>
        <w:pStyle w:val="MTDisplayEquation"/>
      </w:pPr>
      <w:r>
        <w:tab/>
      </w:r>
      <w:r w:rsidRPr="006A7E62">
        <w:rPr>
          <w:position w:val="-122"/>
        </w:rPr>
        <w:object w:dxaOrig="4860" w:dyaOrig="2560" w14:anchorId="24E12BFD">
          <v:shape id="_x0000_i1030" type="#_x0000_t75" style="width:243pt;height:128.25pt" o:ole="">
            <v:imagedata r:id="rId16" o:title=""/>
          </v:shape>
          <o:OLEObject Type="Embed" ProgID="Equation.DSMT4" ShapeID="_x0000_i1030" DrawAspect="Content" ObjectID="_1676391401" r:id="rId17"/>
        </w:object>
      </w:r>
      <w:r>
        <w:t xml:space="preserve"> </w:t>
      </w:r>
    </w:p>
    <w:p w14:paraId="22C59F71" w14:textId="77777777" w:rsidR="006A7E62" w:rsidRDefault="006A7E62"/>
    <w:sectPr w:rsidR="006A7E6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573C41" w14:textId="77777777" w:rsidR="00A61B3E" w:rsidRDefault="00A61B3E" w:rsidP="006A7E62">
      <w:pPr>
        <w:spacing w:after="0" w:line="240" w:lineRule="auto"/>
      </w:pPr>
      <w:r>
        <w:separator/>
      </w:r>
    </w:p>
  </w:endnote>
  <w:endnote w:type="continuationSeparator" w:id="0">
    <w:p w14:paraId="46297FA6" w14:textId="77777777" w:rsidR="00A61B3E" w:rsidRDefault="00A61B3E" w:rsidP="006A7E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F4D8FD" w14:textId="77777777" w:rsidR="00A61B3E" w:rsidRDefault="00A61B3E" w:rsidP="006A7E62">
      <w:pPr>
        <w:spacing w:after="0" w:line="240" w:lineRule="auto"/>
      </w:pPr>
      <w:r>
        <w:separator/>
      </w:r>
    </w:p>
  </w:footnote>
  <w:footnote w:type="continuationSeparator" w:id="0">
    <w:p w14:paraId="4E787874" w14:textId="77777777" w:rsidR="00A61B3E" w:rsidRDefault="00A61B3E" w:rsidP="006A7E6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19C4"/>
    <w:rsid w:val="001A19C4"/>
    <w:rsid w:val="004A6BAF"/>
    <w:rsid w:val="00531C36"/>
    <w:rsid w:val="006A7E62"/>
    <w:rsid w:val="006D1DAD"/>
    <w:rsid w:val="007913A4"/>
    <w:rsid w:val="007D7139"/>
    <w:rsid w:val="00836C3B"/>
    <w:rsid w:val="009272C8"/>
    <w:rsid w:val="00A61B3E"/>
    <w:rsid w:val="00A7367B"/>
    <w:rsid w:val="00AC46C3"/>
    <w:rsid w:val="00C436EC"/>
    <w:rsid w:val="00CE1CEF"/>
    <w:rsid w:val="00DC5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C46E2C"/>
  <w15:chartTrackingRefBased/>
  <w15:docId w15:val="{9994C344-D9ED-4E03-A67D-06A052B53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272C8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9272C8"/>
  </w:style>
  <w:style w:type="paragraph" w:styleId="a3">
    <w:name w:val="header"/>
    <w:basedOn w:val="a"/>
    <w:link w:val="a4"/>
    <w:uiPriority w:val="99"/>
    <w:unhideWhenUsed/>
    <w:rsid w:val="006A7E6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7E6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7E6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7E6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8</TotalTime>
  <Pages>2</Pages>
  <Words>26</Words>
  <Characters>149</Characters>
  <Application>Microsoft Office Word</Application>
  <DocSecurity>0</DocSecurity>
  <Lines>1</Lines>
  <Paragraphs>1</Paragraphs>
  <ScaleCrop>false</ScaleCrop>
  <Company/>
  <LinksUpToDate>false</LinksUpToDate>
  <CharactersWithSpaces>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21-02-22T10:45:00Z</dcterms:created>
  <dcterms:modified xsi:type="dcterms:W3CDTF">2021-03-04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